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5pt" o:ole="">
            <v:imagedata r:id="rId9" o:title=""/>
          </v:shape>
          <o:OLEObject Type="Embed" ProgID="Equation.DSMT4" ShapeID="_x0000_i1025" DrawAspect="Content" ObjectID="_1550324474"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50324475"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4AFD1269"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4B5AA166" w14:textId="2952B13E" w:rsidR="00654AD3" w:rsidRDefault="00654AD3" w:rsidP="00654AD3">
      <w:pPr>
        <w:pStyle w:val="NoteinProof"/>
      </w:pPr>
      <w:r w:rsidRPr="00654AD3">
        <w:rPr>
          <w:b/>
        </w:rPr>
        <w:t>Note Added in Proof:</w:t>
      </w:r>
      <w:r>
        <w:t xml:space="preserve"> </w:t>
      </w:r>
      <w:r w:rsidRPr="00654AD3">
        <w:t>Do am he horrible distance marriage so although. Afraid assure square so happen mr an before.</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77CC359E" w14:textId="695500FB" w:rsidR="006C2B7C" w:rsidRDefault="006C2B7C" w:rsidP="00416BA0">
      <w:pPr>
        <w:pStyle w:val="FinancialDisclosureHead"/>
      </w:pPr>
      <w:r>
        <w:t>Financial Disclosure</w:t>
      </w:r>
    </w:p>
    <w:p w14:paraId="7031D98B" w14:textId="4BBC0B80" w:rsidR="006C2B7C" w:rsidRDefault="006C2B7C" w:rsidP="00416BA0">
      <w:pPr>
        <w:pStyle w:val="FinancialDisclosure"/>
      </w:pPr>
      <w:r>
        <w:t>None.</w:t>
      </w:r>
    </w:p>
    <w:p w14:paraId="45CC5A96" w14:textId="190A8913" w:rsidR="006C2B7C" w:rsidRDefault="006C2B7C" w:rsidP="00416BA0">
      <w:pPr>
        <w:pStyle w:val="CompetingInterestsHead"/>
      </w:pPr>
      <w:r>
        <w:t>Competing Interests</w:t>
      </w:r>
    </w:p>
    <w:p w14:paraId="081213A2" w14:textId="51DBB98D" w:rsidR="006C2B7C" w:rsidRDefault="006C2B7C" w:rsidP="00416BA0">
      <w:pPr>
        <w:pStyle w:val="CompetingInterests"/>
      </w:pPr>
      <w:r>
        <w:t>None.</w:t>
      </w:r>
    </w:p>
    <w:p w14:paraId="4D6C6140" w14:textId="756A463D" w:rsidR="006C2B7C" w:rsidRDefault="006C2B7C" w:rsidP="00416BA0">
      <w:pPr>
        <w:pStyle w:val="AuthorContribHead"/>
      </w:pPr>
      <w:r>
        <w:t>Author Contributions</w:t>
      </w:r>
    </w:p>
    <w:p w14:paraId="7D13901F" w14:textId="229B0009" w:rsidR="006C2B7C" w:rsidRDefault="006C2B7C" w:rsidP="00416BA0">
      <w:pPr>
        <w:pStyle w:val="AuthorContrib"/>
      </w:pPr>
      <w:r>
        <w:t>CG prepared the manuscript. BR generated the various equations shown in the manuscript.</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4A6533CC" w14:textId="2780ECF5" w:rsidR="00FE6D21" w:rsidRDefault="00FE6D21" w:rsidP="00FE6D21">
      <w:pPr>
        <w:pStyle w:val="ReflistIntroduction"/>
      </w:pPr>
      <w:r>
        <w:t>These publications provide further information about handling math in XML.</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BC9D6B" w14:textId="73EFC21F" w:rsidR="00FE6D21" w:rsidRDefault="00FE6D21" w:rsidP="00FE6D21">
      <w:pPr>
        <w:pStyle w:val="ReferenceAnnotation"/>
      </w:pPr>
      <w:r>
        <w:t>This conference paper discusses the history and current status of MathML, solutions and fallbacks.</w:t>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F71E90" w14:textId="565C6B87" w:rsidR="00FE6D21" w:rsidRDefault="00FE6D21" w:rsidP="00FE6D21">
      <w:pPr>
        <w:pStyle w:val="ReferenceAnnotation"/>
      </w:pPr>
      <w:r>
        <w:t>This paper describes an XML-first workflow for handling math in XML.</w:t>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lastRenderedPageBreak/>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w:t>
      </w:r>
      <w:bookmarkStart w:id="0" w:name="_GoBack"/>
      <w:bookmarkEnd w:id="0"/>
      <w:r>
        <w:rPr>
          <w:i/>
        </w:rPr>
        <w:t>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E884037" w:rsidR="00B46BB3" w:rsidRDefault="001D7B9C" w:rsidP="00180F35">
      <w:pPr>
        <w:pStyle w:val="SupplementaryMaterialHead"/>
      </w:pPr>
      <w:r>
        <w:t>CPD for Pharmacists</w:t>
      </w:r>
    </w:p>
    <w:p w14:paraId="5BFFC728" w14:textId="1D3EB736" w:rsidR="001D7B9C" w:rsidRDefault="001D7B9C" w:rsidP="00180F35">
      <w:pPr>
        <w:pStyle w:val="SupplementaryMaterialCaption"/>
      </w:pPr>
      <w:r>
        <w:t>This article has a Continuing Professional Development activity for pharmacists available.</w:t>
      </w:r>
    </w:p>
    <w:p w14:paraId="3B8CA264" w14:textId="1E21F65D" w:rsidR="001D7B9C" w:rsidRDefault="001D7B9C" w:rsidP="00180F35">
      <w:pPr>
        <w:pStyle w:val="SupplementaryMaterialFileInformation"/>
      </w:pPr>
      <w:r>
        <w:t>file: cpd1.pdf</w:t>
      </w:r>
      <w:r>
        <w:br/>
        <w:t>mimetype: application/pdf</w:t>
      </w:r>
      <w:r>
        <w:br/>
        <w:t>mime-subtype: application/pdf</w:t>
      </w:r>
      <w:r>
        <w:br/>
        <w:t>content-type: application/pdf</w:t>
      </w:r>
      <w:r>
        <w:br/>
      </w:r>
      <w:r>
        <w:lastRenderedPageBreak/>
        <w:t>doi: 10.1234/67890</w:t>
      </w:r>
      <w:r>
        <w:br/>
        <w:t>image: CPDimage.png</w:t>
      </w:r>
    </w:p>
    <w:p w14:paraId="0A076724" w14:textId="17F50C0E" w:rsidR="001D7B9C" w:rsidRDefault="001D7B9C" w:rsidP="00180F35">
      <w:pPr>
        <w:pStyle w:val="SupplementaryMaterial"/>
      </w:pPr>
      <w:r>
        <w:t>This material is reproduced with permission.</w:t>
      </w:r>
    </w:p>
    <w:sectPr w:rsidR="001D7B9C">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rsidR="00180F35">
        <w:fldChar w:fldCharType="begin"/>
      </w:r>
      <w:r w:rsidR="00180F35">
        <w:instrText xml:space="preserve"> DOCPROPERTY "x_t" </w:instrText>
      </w:r>
      <w:r w:rsidR="00180F35">
        <w:fldChar w:fldCharType="separate"/>
      </w:r>
      <w:r>
        <w:instrText>Y</w:instrText>
      </w:r>
      <w:r w:rsidR="00180F35">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rsidR="00180F35">
        <w:fldChar w:fldCharType="begin"/>
      </w:r>
      <w:r w:rsidR="00180F35">
        <w:instrText xml:space="preserve"> DOCPROP</w:instrText>
      </w:r>
      <w:r w:rsidR="00180F35">
        <w:instrText xml:space="preserve">ERTY "x_t" </w:instrText>
      </w:r>
      <w:r w:rsidR="00180F35">
        <w:fldChar w:fldCharType="separate"/>
      </w:r>
      <w:r>
        <w:instrText>Y</w:instrText>
      </w:r>
      <w:r w:rsidR="00180F35">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rsidR="00180F35">
        <w:fldChar w:fldCharType="begin"/>
      </w:r>
      <w:r w:rsidR="00180F35">
        <w:instrText xml:space="preserve"> DOCPROPERTY "x_a" </w:instrText>
      </w:r>
      <w:r w:rsidR="00180F35">
        <w:fldChar w:fldCharType="separate"/>
      </w:r>
      <w:r>
        <w:instrText>N</w:instrText>
      </w:r>
      <w:r w:rsidR="00180F35">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rsidR="00180F35">
        <w:fldChar w:fldCharType="begin"/>
      </w:r>
      <w:r w:rsidR="00180F35">
        <w:instrText xml:space="preserve"> DOCPROPERTY "x_t" </w:instrText>
      </w:r>
      <w:r w:rsidR="00180F35">
        <w:fldChar w:fldCharType="separate"/>
      </w:r>
      <w:r>
        <w:instrText>Y</w:instrText>
      </w:r>
      <w:r w:rsidR="00180F35">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rsidR="00180F35">
        <w:fldChar w:fldCharType="begin"/>
      </w:r>
      <w:r w:rsidR="00180F35">
        <w:instrText xml:space="preserve"> DOCPROPERTY "x_t" </w:instrText>
      </w:r>
      <w:r w:rsidR="00180F35">
        <w:fldChar w:fldCharType="separate"/>
      </w:r>
      <w:r>
        <w:instrText>Y</w:instrText>
      </w:r>
      <w:r w:rsidR="00180F35">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rsidR="00180F35">
        <w:fldChar w:fldCharType="begin"/>
      </w:r>
      <w:r w:rsidR="00180F35">
        <w:instrText xml:space="preserve"> DOCPROPERTY "x_t" </w:instrText>
      </w:r>
      <w:r w:rsidR="00180F35">
        <w:fldChar w:fldCharType="separate"/>
      </w:r>
      <w:r>
        <w:instrText>Y</w:instrText>
      </w:r>
      <w:r w:rsidR="00180F35">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6"/>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0F35"/>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D7B9C"/>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0BBD"/>
    <w:rsid w:val="00381EFF"/>
    <w:rsid w:val="003845F9"/>
    <w:rsid w:val="003857F5"/>
    <w:rsid w:val="003863E2"/>
    <w:rsid w:val="003957F9"/>
    <w:rsid w:val="003958D6"/>
    <w:rsid w:val="003972FC"/>
    <w:rsid w:val="0039790B"/>
    <w:rsid w:val="003A08BD"/>
    <w:rsid w:val="003A2216"/>
    <w:rsid w:val="003A2F1A"/>
    <w:rsid w:val="003B4132"/>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6BA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AD3"/>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2B7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87EEA"/>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4717"/>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29B"/>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70D"/>
    <w:rsid w:val="00D43B57"/>
    <w:rsid w:val="00D44B2C"/>
    <w:rsid w:val="00D466B0"/>
    <w:rsid w:val="00D4689B"/>
    <w:rsid w:val="00D468F1"/>
    <w:rsid w:val="00D46D30"/>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674C5"/>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D21"/>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D6F06-B884-4CA1-9E71-F081BBD64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8</Pages>
  <Words>9959</Words>
  <Characters>105904</Characters>
  <Application>Microsoft Office Word</Application>
  <DocSecurity>0</DocSecurity>
  <Lines>882</Lines>
  <Paragraphs>231</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5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3</cp:revision>
  <cp:lastPrinted>2016-03-15T17:21:00Z</cp:lastPrinted>
  <dcterms:created xsi:type="dcterms:W3CDTF">2017-03-06T16:53:00Z</dcterms:created>
  <dcterms:modified xsi:type="dcterms:W3CDTF">2017-03-06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